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748E2" w:rsidRPr="00C15F34" w:rsidRDefault="006748E2" w:rsidP="006748E2">
      <w:r>
        <w:rPr>
          <w:i/>
        </w:rPr>
        <w:t xml:space="preserve">Baøi 3 - </w:t>
      </w:r>
      <w:r w:rsidRPr="00FF7A91">
        <w:rPr>
          <w:i/>
        </w:rPr>
        <w:t xml:space="preserve">Tieát </w:t>
      </w:r>
      <w:r>
        <w:rPr>
          <w:i/>
        </w:rPr>
        <w:t>1</w:t>
      </w:r>
      <w:r w:rsidRPr="00FF7A91">
        <w:rPr>
          <w:i/>
        </w:rPr>
        <w:t xml:space="preserve"> 0</w:t>
      </w:r>
      <w:r>
        <w:rPr>
          <w:i/>
        </w:rPr>
        <w:tab/>
      </w:r>
    </w:p>
    <w:p w:rsidR="006748E2" w:rsidRDefault="006748E2" w:rsidP="006748E2">
      <w:pPr>
        <w:tabs>
          <w:tab w:val="left" w:pos="6804"/>
        </w:tabs>
      </w:pPr>
      <w:r>
        <w:rPr>
          <w:i/>
        </w:rPr>
        <w:t>Tuaàn 10</w:t>
      </w:r>
      <w:r>
        <w:t xml:space="preserve"> </w:t>
      </w:r>
    </w:p>
    <w:p w:rsidR="006748E2" w:rsidRDefault="006748E2" w:rsidP="006748E2"/>
    <w:p w:rsidR="006748E2" w:rsidRDefault="006748E2" w:rsidP="006748E2">
      <w:pPr>
        <w:tabs>
          <w:tab w:val="center" w:pos="4820"/>
        </w:tabs>
        <w:ind w:left="510"/>
        <w:rPr>
          <w:b/>
          <w:sz w:val="36"/>
        </w:rPr>
      </w:pPr>
      <w:r>
        <w:t xml:space="preserve">Hoïc haùt baøi: </w:t>
      </w:r>
      <w:r>
        <w:tab/>
      </w:r>
      <w:r>
        <w:rPr>
          <w:b/>
          <w:sz w:val="36"/>
        </w:rPr>
        <w:t>HAØNH KHUÙC TÔÙI TRÖÔØNG</w:t>
      </w:r>
    </w:p>
    <w:p w:rsidR="006748E2" w:rsidRDefault="006748E2" w:rsidP="006748E2">
      <w:pPr>
        <w:ind w:firstLine="720"/>
      </w:pPr>
    </w:p>
    <w:p w:rsidR="006748E2" w:rsidRDefault="006748E2" w:rsidP="006748E2">
      <w:r w:rsidRPr="00FF7A91">
        <w:rPr>
          <w:b/>
        </w:rPr>
        <w:t xml:space="preserve">I/ </w:t>
      </w:r>
      <w:r w:rsidRPr="00FF7A91">
        <w:rPr>
          <w:b/>
          <w:u w:val="single"/>
        </w:rPr>
        <w:t>MUÏC TIEÂU</w:t>
      </w:r>
      <w:r>
        <w:t xml:space="preserve">: </w:t>
      </w:r>
    </w:p>
    <w:p w:rsidR="006748E2" w:rsidRDefault="006748E2" w:rsidP="006748E2">
      <w:pPr>
        <w:ind w:left="1530" w:hanging="1190"/>
      </w:pPr>
      <w:r>
        <w:t xml:space="preserve">1. </w:t>
      </w:r>
      <w:r w:rsidRPr="00FF7A91">
        <w:rPr>
          <w:b/>
          <w:u w:val="single"/>
        </w:rPr>
        <w:t>Kieán thöùc</w:t>
      </w:r>
      <w:r>
        <w:t xml:space="preserve">: </w:t>
      </w:r>
    </w:p>
    <w:p w:rsidR="006748E2" w:rsidRDefault="006748E2" w:rsidP="006748E2">
      <w:pPr>
        <w:ind w:left="1530" w:hanging="1190"/>
      </w:pPr>
      <w:r>
        <w:t xml:space="preserve">    - HS bieát baøi haùt “Haønh khuùc tôùi tröôøng” laø baøi haùt nh</w:t>
      </w:r>
      <w:r>
        <w:rPr>
          <w:rFonts w:ascii="Times New Roman" w:hAnsi="Times New Roman"/>
        </w:rPr>
        <w:t xml:space="preserve">ạc </w:t>
      </w:r>
      <w:r>
        <w:t>cuûa Phaùp, do nhaïc só Phan Traàn Baûng vaø Leâ Minh Chaâu ñaët lôøi Vieät.</w:t>
      </w:r>
    </w:p>
    <w:p w:rsidR="006748E2" w:rsidRDefault="006748E2" w:rsidP="006748E2">
      <w:pPr>
        <w:ind w:left="1530" w:hanging="1190"/>
      </w:pPr>
      <w:r>
        <w:t xml:space="preserve">    - HS hieåu noäi dung cuûa baøi haùt mieâu taû buoåi saùng maët trôøi leân, töøng toáp hoïc sinh vui veû ñeán tröôøng vôùi nieàm töï haøo veà queâ höông ñaát nöôùc, caát tieáng haùt laïc quan, yeâu ñôøi.</w:t>
      </w:r>
    </w:p>
    <w:p w:rsidR="006748E2" w:rsidRDefault="006748E2" w:rsidP="006748E2">
      <w:pPr>
        <w:ind w:left="1530" w:hanging="1190"/>
      </w:pPr>
      <w:r>
        <w:t xml:space="preserve">2. </w:t>
      </w:r>
      <w:r w:rsidRPr="00FF7A91">
        <w:rPr>
          <w:b/>
          <w:u w:val="single"/>
        </w:rPr>
        <w:t>Kó naêng</w:t>
      </w:r>
      <w:r>
        <w:t xml:space="preserve">: </w:t>
      </w:r>
    </w:p>
    <w:p w:rsidR="006748E2" w:rsidRDefault="006748E2" w:rsidP="006748E2">
      <w:pPr>
        <w:ind w:left="1530" w:hanging="1190"/>
      </w:pPr>
      <w:r>
        <w:t xml:space="preserve">    - HS thöïc hieän thaønh thaïo: haùt ñuùng giai ñieäu, lôøi ca baøi “</w:t>
      </w:r>
      <w:r w:rsidRPr="00152ADC">
        <w:rPr>
          <w:i/>
        </w:rPr>
        <w:t>Haønh khuùc tôùi tröôøng</w:t>
      </w:r>
      <w:r>
        <w:t>”.</w:t>
      </w:r>
    </w:p>
    <w:p w:rsidR="006748E2" w:rsidRDefault="006748E2" w:rsidP="006748E2">
      <w:pPr>
        <w:ind w:left="1530" w:hanging="1190"/>
      </w:pPr>
      <w:r>
        <w:t xml:space="preserve">    - HS thöïc hieän ñöôïc: taäp haùt keát hôïp voã tay theo tieát taáu baøi haùt, haùt ñuoåi.</w:t>
      </w:r>
    </w:p>
    <w:p w:rsidR="006748E2" w:rsidRDefault="006748E2" w:rsidP="006748E2">
      <w:pPr>
        <w:ind w:left="1530" w:hanging="1190"/>
      </w:pPr>
      <w:r>
        <w:t xml:space="preserve">3. </w:t>
      </w:r>
      <w:r w:rsidRPr="00FF7A91">
        <w:rPr>
          <w:b/>
          <w:u w:val="single"/>
        </w:rPr>
        <w:t>Thaùi ñoä</w:t>
      </w:r>
      <w:r>
        <w:t xml:space="preserve">: </w:t>
      </w:r>
    </w:p>
    <w:p w:rsidR="006748E2" w:rsidRPr="00C37822" w:rsidRDefault="006748E2" w:rsidP="006748E2">
      <w:pPr>
        <w:ind w:left="1530" w:hanging="1190"/>
      </w:pPr>
      <w:r>
        <w:t xml:space="preserve">    - Thoùi quen: </w:t>
      </w:r>
      <w:r w:rsidRPr="00C37822">
        <w:t>Qua noäi dung baøi haùt höôùng caùc em ñeán söï laïc quan, yeâu ñôøi, tinh thaàn yeâu queâ höông ñaát nöôùc, say meâ trong hoïc taäp.</w:t>
      </w:r>
    </w:p>
    <w:p w:rsidR="006748E2" w:rsidRPr="00C37822" w:rsidRDefault="006748E2" w:rsidP="006748E2">
      <w:pPr>
        <w:ind w:left="1530" w:hanging="1190"/>
        <w:rPr>
          <w:b/>
          <w:bCs/>
          <w:u w:val="single"/>
        </w:rPr>
      </w:pPr>
      <w:r>
        <w:rPr>
          <w:sz w:val="28"/>
        </w:rPr>
        <w:t xml:space="preserve">    </w:t>
      </w:r>
      <w:r w:rsidRPr="00C37822">
        <w:t>- Tính caùch: HS tích cöïc hôn trong caùc hoaït ñoäng hoïc taäp.</w:t>
      </w:r>
    </w:p>
    <w:p w:rsidR="006748E2" w:rsidRPr="00D3536F" w:rsidRDefault="006748E2" w:rsidP="006748E2">
      <w:pPr>
        <w:rPr>
          <w:i/>
        </w:rPr>
      </w:pPr>
      <w:r w:rsidRPr="00FF7A91">
        <w:rPr>
          <w:b/>
        </w:rPr>
        <w:t>II/</w:t>
      </w:r>
      <w:r>
        <w:rPr>
          <w:b/>
        </w:rPr>
        <w:t xml:space="preserve"> </w:t>
      </w:r>
      <w:r>
        <w:rPr>
          <w:b/>
          <w:u w:val="single"/>
        </w:rPr>
        <w:t>NOÄI DUNG H</w:t>
      </w:r>
      <w:r>
        <w:rPr>
          <w:rFonts w:ascii="Times New Roman" w:hAnsi="Times New Roman"/>
          <w:b/>
          <w:u w:val="single"/>
        </w:rPr>
        <w:t>ỌC TẬP</w:t>
      </w:r>
      <w:r>
        <w:t xml:space="preserve">: Hoïc haùt baøi </w:t>
      </w:r>
      <w:r>
        <w:rPr>
          <w:i/>
        </w:rPr>
        <w:t>Haønh khuùc tôùi tröôøng.</w:t>
      </w:r>
    </w:p>
    <w:p w:rsidR="006748E2" w:rsidRDefault="006748E2" w:rsidP="006748E2">
      <w:r w:rsidRPr="00FF7A91">
        <w:rPr>
          <w:b/>
        </w:rPr>
        <w:t xml:space="preserve">III/  </w:t>
      </w:r>
      <w:r w:rsidRPr="00FF7A91">
        <w:rPr>
          <w:b/>
          <w:u w:val="single"/>
        </w:rPr>
        <w:t>CHUAÅN BÒ</w:t>
      </w:r>
      <w:r>
        <w:t xml:space="preserve">: </w:t>
      </w:r>
    </w:p>
    <w:p w:rsidR="006748E2" w:rsidRDefault="006748E2" w:rsidP="006748E2">
      <w:pPr>
        <w:ind w:left="1530" w:hanging="1190"/>
      </w:pPr>
      <w:r>
        <w:t xml:space="preserve">1. </w:t>
      </w:r>
      <w:r w:rsidRPr="00FF7A91">
        <w:rPr>
          <w:b/>
          <w:u w:val="single"/>
        </w:rPr>
        <w:t>Giaùo vieân</w:t>
      </w:r>
      <w:r>
        <w:t xml:space="preserve">: Tranh nhaïc, haùt thuaàn thuïc baøi haùt “ </w:t>
      </w:r>
      <w:r w:rsidRPr="00152ADC">
        <w:rPr>
          <w:i/>
        </w:rPr>
        <w:t>Haønh khuùc tôùi tröôøng</w:t>
      </w:r>
      <w:r>
        <w:t>”; haùt vöõng beø ñuoåi; maùy haùt, ñóa nhaïc, ñaøn.</w:t>
      </w:r>
    </w:p>
    <w:p w:rsidR="006748E2" w:rsidRDefault="006748E2" w:rsidP="006748E2">
      <w:pPr>
        <w:ind w:left="1530" w:hanging="1190"/>
      </w:pPr>
      <w:r>
        <w:t xml:space="preserve">2. </w:t>
      </w:r>
      <w:r w:rsidRPr="00FF7A91">
        <w:rPr>
          <w:b/>
          <w:u w:val="single"/>
        </w:rPr>
        <w:t>Hoïc sinh</w:t>
      </w:r>
      <w:r>
        <w:t>: vôû ghi baøi vaø ñoà duøng hoïc taäp cuûa hoïc sinh.</w:t>
      </w:r>
    </w:p>
    <w:p w:rsidR="006748E2" w:rsidRDefault="006748E2" w:rsidP="006748E2">
      <w:r w:rsidRPr="00FF7A91">
        <w:rPr>
          <w:b/>
        </w:rPr>
        <w:t xml:space="preserve">IV/ </w:t>
      </w:r>
      <w:r>
        <w:rPr>
          <w:b/>
          <w:u w:val="single"/>
        </w:rPr>
        <w:t>TOÅ CHÖÙC CAÙC HOAÏT ÑOÄNG HOÏC TAÄP</w:t>
      </w:r>
      <w:r>
        <w:t>:</w:t>
      </w:r>
    </w:p>
    <w:p w:rsidR="006748E2" w:rsidRDefault="006748E2" w:rsidP="006748E2">
      <w:pPr>
        <w:ind w:left="340"/>
      </w:pPr>
      <w:r>
        <w:t xml:space="preserve">1. </w:t>
      </w:r>
      <w:r>
        <w:rPr>
          <w:b/>
          <w:u w:val="single"/>
        </w:rPr>
        <w:t>OÅn ñònh toå chöùc vaø kieåm dieän</w:t>
      </w:r>
      <w:r>
        <w:t>: Kieåm tra só soá lôùp (1p)</w:t>
      </w:r>
    </w:p>
    <w:p w:rsidR="006748E2" w:rsidRDefault="006748E2" w:rsidP="006748E2">
      <w:pPr>
        <w:ind w:left="340"/>
      </w:pPr>
      <w:r>
        <w:t xml:space="preserve">2. </w:t>
      </w:r>
      <w:r>
        <w:rPr>
          <w:b/>
          <w:u w:val="single"/>
        </w:rPr>
        <w:t>Kieåm tra mieäng:</w:t>
      </w:r>
      <w:r>
        <w:t xml:space="preserve"> thoâng qua</w:t>
      </w:r>
    </w:p>
    <w:p w:rsidR="006748E2" w:rsidRDefault="006748E2" w:rsidP="006748E2">
      <w:pPr>
        <w:ind w:left="340"/>
      </w:pPr>
      <w:r>
        <w:t xml:space="preserve">3. </w:t>
      </w:r>
      <w:r>
        <w:rPr>
          <w:b/>
          <w:u w:val="single"/>
        </w:rPr>
        <w:t>Tieán trình baøi hoïc</w:t>
      </w:r>
      <w:r>
        <w:t>:</w:t>
      </w:r>
    </w:p>
    <w:p w:rsidR="006748E2" w:rsidRDefault="006748E2" w:rsidP="006748E2">
      <w:pPr>
        <w:ind w:left="340"/>
      </w:pPr>
    </w:p>
    <w:tbl>
      <w:tblPr>
        <w:tblW w:w="99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5"/>
        <w:gridCol w:w="4954"/>
      </w:tblGrid>
      <w:tr w:rsidR="006748E2" w:rsidTr="00CB1131">
        <w:trPr>
          <w:jc w:val="center"/>
        </w:trPr>
        <w:tc>
          <w:tcPr>
            <w:tcW w:w="4955" w:type="dxa"/>
            <w:shd w:val="clear" w:color="auto" w:fill="auto"/>
          </w:tcPr>
          <w:p w:rsidR="006748E2" w:rsidRPr="001A4E94" w:rsidRDefault="006748E2" w:rsidP="00CB1131">
            <w:pPr>
              <w:jc w:val="center"/>
              <w:rPr>
                <w:b/>
              </w:rPr>
            </w:pPr>
            <w:r w:rsidRPr="001A4E94">
              <w:rPr>
                <w:b/>
              </w:rPr>
              <w:t>HOAÏT ÑOÄNG CUÛA GIAÙO VIEÂN VAØ HOÏC SINH</w:t>
            </w:r>
          </w:p>
        </w:tc>
        <w:tc>
          <w:tcPr>
            <w:tcW w:w="4954" w:type="dxa"/>
            <w:shd w:val="clear" w:color="auto" w:fill="auto"/>
            <w:vAlign w:val="center"/>
          </w:tcPr>
          <w:p w:rsidR="006748E2" w:rsidRPr="001A4E94" w:rsidRDefault="006748E2" w:rsidP="00CB1131">
            <w:pPr>
              <w:jc w:val="center"/>
              <w:rPr>
                <w:b/>
              </w:rPr>
            </w:pPr>
            <w:r w:rsidRPr="001A4E94">
              <w:rPr>
                <w:b/>
              </w:rPr>
              <w:t>NOÄI DUNG</w:t>
            </w:r>
          </w:p>
        </w:tc>
      </w:tr>
      <w:tr w:rsidR="006748E2" w:rsidRPr="002134AE" w:rsidTr="00CB1131">
        <w:trPr>
          <w:jc w:val="center"/>
        </w:trPr>
        <w:tc>
          <w:tcPr>
            <w:tcW w:w="4955" w:type="dxa"/>
            <w:shd w:val="clear" w:color="auto" w:fill="auto"/>
          </w:tcPr>
          <w:p w:rsidR="006748E2" w:rsidRPr="001A4E94" w:rsidRDefault="006748E2" w:rsidP="00CB1131">
            <w:pPr>
              <w:rPr>
                <w:i/>
                <w:u w:val="single"/>
              </w:rPr>
            </w:pPr>
            <w:r w:rsidRPr="001A4E94">
              <w:rPr>
                <w:b/>
                <w:i/>
                <w:u w:val="single"/>
              </w:rPr>
              <w:t>Hoaït ñoäng 1</w:t>
            </w:r>
            <w:r w:rsidRPr="001A4E94">
              <w:rPr>
                <w:i/>
              </w:rPr>
              <w:t>: tìm hieåu taùc giaû, taùc phaåm (15p)</w:t>
            </w:r>
          </w:p>
          <w:p w:rsidR="006748E2" w:rsidRDefault="006748E2" w:rsidP="00CB1131">
            <w:r>
              <w:t>- GV: Trình baøy noäi dung.</w:t>
            </w:r>
          </w:p>
          <w:p w:rsidR="006748E2" w:rsidRDefault="006748E2" w:rsidP="00CB1131">
            <w:r>
              <w:t>- HS: ghi baøi.</w:t>
            </w:r>
          </w:p>
          <w:p w:rsidR="006748E2" w:rsidRDefault="006748E2" w:rsidP="00CB1131">
            <w:r>
              <w:t xml:space="preserve">- GV: thuyeát trình giôùi thieäu baøi haùt: Ñaây laø baøi daân ca Phaùp, teân nguyeân baûn laø “Ngöôøi keùo chuoâng”. Rieâng ñoái vôùi lôøi Vieät ñaõ coù </w:t>
            </w:r>
            <w:r>
              <w:lastRenderedPageBreak/>
              <w:t>2 lôøi khaùc nhau, 1 laø baøi “Ñaøn gaø con”, 1 laø baøi “Haønh khuùc tôùi tröôøng”.</w:t>
            </w:r>
          </w:p>
          <w:p w:rsidR="006748E2" w:rsidRDefault="006748E2" w:rsidP="00CB1131">
            <w:r>
              <w:t>- HS: caû lôùp theo doõi.</w:t>
            </w:r>
          </w:p>
          <w:p w:rsidR="006748E2" w:rsidRDefault="006748E2" w:rsidP="00CB1131">
            <w:r>
              <w:t>- GV: chæ ñònh HS ñoïc theâm phaàn giôùi thieäu veà baøi haùt trong SGK trang 24.</w:t>
            </w:r>
          </w:p>
          <w:p w:rsidR="006748E2" w:rsidRDefault="006748E2" w:rsidP="00CB1131">
            <w:r>
              <w:t>- HS: caù nhaân ñoïc.</w:t>
            </w:r>
          </w:p>
          <w:p w:rsidR="006748E2" w:rsidRDefault="006748E2" w:rsidP="00CB1131">
            <w:r>
              <w:t>- GV: Treo tranh nhaïc vaø cho HS nghe baøi haùt qua 1 laàn.</w:t>
            </w:r>
          </w:p>
          <w:p w:rsidR="006748E2" w:rsidRDefault="006748E2" w:rsidP="00CB1131">
            <w:r>
              <w:t>- HS: caû lôùp laéng nghe vaø naém giai ñieäu.</w:t>
            </w:r>
          </w:p>
          <w:p w:rsidR="006748E2" w:rsidRDefault="006748E2" w:rsidP="00CB1131">
            <w:r>
              <w:t xml:space="preserve">- GV: tieán haønh phaân tích toång hôïp baøi haùt qua caùc caâu hoûi thaûo luaän nhoùm sau: </w:t>
            </w:r>
          </w:p>
          <w:p w:rsidR="006748E2" w:rsidRDefault="006748E2" w:rsidP="00CB1131">
            <w:r w:rsidRPr="007410DB">
              <w:rPr>
                <w:b/>
              </w:rPr>
              <w:t>+ Nhoùm 1</w:t>
            </w:r>
            <w:r>
              <w:t>: Baøi haùt ñöôïc vieát ôû nhòp maáy?</w:t>
            </w:r>
          </w:p>
          <w:p w:rsidR="006748E2" w:rsidRPr="007410DB" w:rsidRDefault="006748E2" w:rsidP="00CB1131">
            <w:pPr>
              <w:rPr>
                <w:rFonts w:ascii="Times New Roman" w:hAnsi="Times New Roman"/>
                <w:lang w:val="vi-VN"/>
              </w:rPr>
            </w:pPr>
            <w:r>
              <w:t xml:space="preserve">(nhòp </w:t>
            </w:r>
            <w:r w:rsidRPr="001A4E94">
              <w:rPr>
                <w:position w:val="-30"/>
              </w:rPr>
              <w:object w:dxaOrig="20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36.75pt" o:ole="">
                  <v:imagedata r:id="rId4" o:title=""/>
                </v:shape>
                <o:OLEObject Type="Embed" ProgID="Equation.DSMT4" ShapeID="_x0000_i1025" DrawAspect="Content" ObjectID="_1570026270" r:id="rId5"/>
              </w:object>
            </w:r>
            <w:r>
              <w:t>)</w:t>
            </w:r>
          </w:p>
          <w:p w:rsidR="006748E2" w:rsidRDefault="006748E2" w:rsidP="00CB1131">
            <w:r w:rsidRPr="00BE0967">
              <w:rPr>
                <w:b/>
              </w:rPr>
              <w:t>+</w:t>
            </w:r>
            <w:r>
              <w:rPr>
                <w:b/>
              </w:rPr>
              <w:t xml:space="preserve"> Nhoùm 2</w:t>
            </w:r>
            <w:r w:rsidRPr="00BE0967">
              <w:rPr>
                <w:b/>
              </w:rPr>
              <w:t>:</w:t>
            </w:r>
            <w:r>
              <w:t xml:space="preserve"> Trong baøi coù caùc kí hieäu aâm nhaïc naøo? ( Daáu hoùa bieåu, daáu chaám doâi, daáu nhaéc laïi, daáu quay laïi.)</w:t>
            </w:r>
          </w:p>
          <w:p w:rsidR="006748E2" w:rsidRDefault="006748E2" w:rsidP="00CB1131">
            <w:r w:rsidRPr="00BE0967">
              <w:rPr>
                <w:b/>
              </w:rPr>
              <w:t xml:space="preserve">+ </w:t>
            </w:r>
            <w:r>
              <w:rPr>
                <w:b/>
              </w:rPr>
              <w:t>Nhoùm 3</w:t>
            </w:r>
            <w:r w:rsidRPr="00BE0967">
              <w:rPr>
                <w:b/>
              </w:rPr>
              <w:t>:</w:t>
            </w:r>
            <w:r>
              <w:t xml:space="preserve"> Baøi haùt ñöôïc chia laøm maáy caâu? Vaø coù nhöõng caâu naøo gioáng nhau? (baøi haùt ñöôïc chia laøm 6 caâu. Caâu 5 vaø caâu 6 gioáng nhau)</w:t>
            </w:r>
          </w:p>
          <w:p w:rsidR="006748E2" w:rsidRDefault="006748E2" w:rsidP="00CB1131">
            <w:r>
              <w:t>- HS: caù nhaân traû lôøi.</w:t>
            </w:r>
          </w:p>
          <w:p w:rsidR="006748E2" w:rsidRDefault="006748E2" w:rsidP="00CB1131">
            <w:r>
              <w:t xml:space="preserve">- GV: nhaän xeùt, boå sung yù ñuùng vaø nhaán maïnh: baøi haùt naøy ñöôïc vieát ôû gioïng Pha tröôûng vieát ôû nhòp </w:t>
            </w:r>
            <w:r w:rsidRPr="001A4E94">
              <w:rPr>
                <w:position w:val="-30"/>
              </w:rPr>
              <w:object w:dxaOrig="200" w:dyaOrig="740">
                <v:shape id="_x0000_i1026" type="#_x0000_t75" style="width:9.75pt;height:36.75pt" o:ole="">
                  <v:imagedata r:id="rId4" o:title=""/>
                </v:shape>
                <o:OLEObject Type="Embed" ProgID="Equation.DSMT4" ShapeID="_x0000_i1026" DrawAspect="Content" ObjectID="_1570026271" r:id="rId6"/>
              </w:object>
            </w:r>
            <w:r>
              <w:t>. Trong baøi coù caùc kí hieäu aâm nhaïc nhö: daáu hoùa bieåu, daáu chaám doâi, daáu nhaéc laïi, daáu quay laïi. Baøi haùt ñöôïc chia laøm 6 caâu trong ñoù coù caâu 5 vaø caâu 6 gioáng nhau.</w:t>
            </w:r>
          </w:p>
          <w:p w:rsidR="006748E2" w:rsidRDefault="006748E2" w:rsidP="00CB1131">
            <w:r>
              <w:t>- HS: caû lôùp theo doõi.</w:t>
            </w:r>
          </w:p>
          <w:p w:rsidR="006748E2" w:rsidRDefault="006748E2" w:rsidP="00CB1131">
            <w:r>
              <w:t>- GV: Ñaøn vaø baét nhòp cho HS kh</w:t>
            </w:r>
            <w:r>
              <w:rPr>
                <w:rFonts w:ascii="Times New Roman" w:hAnsi="Times New Roman"/>
                <w:lang w:val="vi-VN"/>
              </w:rPr>
              <w:t>ởi động giọng</w:t>
            </w:r>
            <w:r>
              <w:t>.</w:t>
            </w:r>
          </w:p>
          <w:p w:rsidR="006748E2" w:rsidRDefault="006748E2" w:rsidP="00CB1131">
            <w:r>
              <w:t>- HS: th</w:t>
            </w:r>
            <w:r>
              <w:rPr>
                <w:rFonts w:ascii="Times New Roman" w:hAnsi="Times New Roman"/>
                <w:lang w:val="vi-VN"/>
              </w:rPr>
              <w:t>ực hiện</w:t>
            </w:r>
            <w:r>
              <w:t xml:space="preserve"> 1-2 laàn.</w:t>
            </w:r>
          </w:p>
          <w:p w:rsidR="006748E2" w:rsidRPr="001A4E94" w:rsidRDefault="006748E2" w:rsidP="00CB1131">
            <w:pPr>
              <w:rPr>
                <w:i/>
              </w:rPr>
            </w:pPr>
            <w:r w:rsidRPr="001A4E94">
              <w:rPr>
                <w:b/>
                <w:i/>
                <w:u w:val="single"/>
              </w:rPr>
              <w:t>Hoaït ñoäng 2</w:t>
            </w:r>
            <w:r w:rsidRPr="001A4E94">
              <w:rPr>
                <w:b/>
                <w:i/>
              </w:rPr>
              <w:t>:</w:t>
            </w:r>
            <w:r w:rsidRPr="001A4E94">
              <w:rPr>
                <w:i/>
              </w:rPr>
              <w:t xml:space="preserve"> Taäp haùt (25p)</w:t>
            </w:r>
          </w:p>
          <w:p w:rsidR="006748E2" w:rsidRDefault="006748E2" w:rsidP="00CB1131">
            <w:r>
              <w:t xml:space="preserve">- GV: voã tay tieát taáu caâu 1, 2 (gioáng nhau) cho HS nghe vaø voã theo ñeå naém ñöôïc tieát taáu cuûa caâu haùt. Sau ñoù GV ñaøn maãu caâu 1, 2 (2-3 laàn) yeâu caàu HS nghe haùt nhaåm theo tieáp ñoù GV baét nhòp cho HS haùt caâu 1, 2 </w:t>
            </w:r>
            <w:r>
              <w:lastRenderedPageBreak/>
              <w:t>theo ñaøn 2-3 laàn vaø chæ ñònh cho HS haùt toát haùt laïi 1-2 laàn nöõa cho caùc baïn nghe vaø töï ñieàu chænh.</w:t>
            </w:r>
          </w:p>
          <w:p w:rsidR="006748E2" w:rsidRDefault="006748E2" w:rsidP="00CB1131">
            <w:r>
              <w:t>- HS: taäp voã tieát taáu vaø haùt caâu 1, 2.</w:t>
            </w:r>
          </w:p>
          <w:p w:rsidR="006748E2" w:rsidRDefault="006748E2" w:rsidP="00CB1131">
            <w:r>
              <w:t>- GV: nghe nhaän xeùt, söûa sai cho HS.</w:t>
            </w:r>
          </w:p>
          <w:p w:rsidR="006748E2" w:rsidRDefault="006748E2" w:rsidP="00CB1131">
            <w:r>
              <w:t>- GV: tieán haønh taäp caâu 3, 4 (gioáng nhau) vaø caâu 5, 6 (gioáng nhau) töông töï nhö caâu 1, 2 cho ñeán khi hoaøn chænh caû baøi.</w:t>
            </w:r>
          </w:p>
          <w:p w:rsidR="006748E2" w:rsidRDefault="006748E2" w:rsidP="00CB1131">
            <w:r>
              <w:t>- HS: caû lôùp taäp haùt.</w:t>
            </w:r>
          </w:p>
          <w:p w:rsidR="006748E2" w:rsidRDefault="006748E2" w:rsidP="00CB1131">
            <w:r>
              <w:t>- GV: laéng nghe, nhaän xeùt, söûa sai cho HS.</w:t>
            </w:r>
          </w:p>
          <w:p w:rsidR="006748E2" w:rsidRDefault="006748E2" w:rsidP="00CB1131">
            <w:r>
              <w:t>- GV: yeâu caàu HS trình baøy hoaøn chænh caû baøi 1 laàn keát  hôïp voã tay theo tieát taáu vaø 1 laàn theo nhaïc.</w:t>
            </w:r>
          </w:p>
          <w:p w:rsidR="006748E2" w:rsidRDefault="006748E2" w:rsidP="00CB1131">
            <w:r>
              <w:t>- HS: caû lôùp thöïc hieän.</w:t>
            </w:r>
          </w:p>
          <w:p w:rsidR="006748E2" w:rsidRDefault="006748E2" w:rsidP="00CB1131">
            <w:r>
              <w:t>- GV: nhaän xeùt, xöûa sai cho HS.</w:t>
            </w:r>
          </w:p>
          <w:p w:rsidR="006748E2" w:rsidRDefault="006748E2" w:rsidP="00CB1131">
            <w:r>
              <w:t>- GV: höôùng daãn HS söû duïng loái haùt beø ñuoåi nhöng khi trình baøy thì chöa neân cho HS haùt ñuoåi cuøng nhau vì HS môùi taäp chöa vöõng beø. GV cho HS haùt beø chính, GV haùt beø ñuoåi cho ñeán heát baøi.</w:t>
            </w:r>
          </w:p>
          <w:p w:rsidR="006748E2" w:rsidRDefault="006748E2" w:rsidP="00CB1131">
            <w:r>
              <w:t>- HS: taäp haùt ñuoåi.</w:t>
            </w:r>
          </w:p>
          <w:p w:rsidR="006748E2" w:rsidRDefault="006748E2" w:rsidP="00CB1131">
            <w:r>
              <w:t>- GV: thöïc haønh haùt beø ñuoåi vôùi HS.</w:t>
            </w:r>
          </w:p>
          <w:p w:rsidR="006748E2" w:rsidRPr="002134AE" w:rsidRDefault="006748E2" w:rsidP="00CB1131">
            <w:r>
              <w:t>- GV: nhaän xeùt chung, söûa sai neáu coù vaø tuyeân döông caû lôùp.</w:t>
            </w:r>
          </w:p>
        </w:tc>
        <w:tc>
          <w:tcPr>
            <w:tcW w:w="4954" w:type="dxa"/>
            <w:shd w:val="clear" w:color="auto" w:fill="auto"/>
          </w:tcPr>
          <w:p w:rsidR="006748E2" w:rsidRDefault="006748E2" w:rsidP="00CB1131">
            <w:r w:rsidRPr="001A4E94">
              <w:rPr>
                <w:u w:val="single"/>
              </w:rPr>
              <w:lastRenderedPageBreak/>
              <w:t>Hoïc haùt baøi</w:t>
            </w:r>
            <w:r>
              <w:t>:</w:t>
            </w:r>
          </w:p>
          <w:p w:rsidR="006748E2" w:rsidRPr="001A4E94" w:rsidRDefault="006748E2" w:rsidP="00CB1131">
            <w:pPr>
              <w:jc w:val="center"/>
              <w:rPr>
                <w:b/>
              </w:rPr>
            </w:pPr>
            <w:r w:rsidRPr="001A4E94">
              <w:rPr>
                <w:b/>
              </w:rPr>
              <w:t>HAØNH KHUÙC TÔÙI TRÖÔØNG</w:t>
            </w:r>
          </w:p>
          <w:p w:rsidR="006748E2" w:rsidRDefault="006748E2" w:rsidP="00CB1131">
            <w:pPr>
              <w:jc w:val="center"/>
            </w:pPr>
            <w:r>
              <w:t>Nhaïc: Phaùp</w:t>
            </w:r>
          </w:p>
          <w:p w:rsidR="006748E2" w:rsidRDefault="006748E2" w:rsidP="00CB1131">
            <w:pPr>
              <w:jc w:val="center"/>
            </w:pPr>
            <w:r>
              <w:t xml:space="preserve">                        Lôøi vieät: Phan Traàn Baûng</w:t>
            </w:r>
          </w:p>
          <w:p w:rsidR="006748E2" w:rsidRDefault="006748E2" w:rsidP="00CB1131">
            <w:pPr>
              <w:jc w:val="center"/>
            </w:pPr>
            <w:r>
              <w:t xml:space="preserve">                                      Leâ Minh Chaâu</w:t>
            </w:r>
          </w:p>
          <w:p w:rsidR="006748E2" w:rsidRDefault="006748E2" w:rsidP="00CB1131"/>
          <w:p w:rsidR="006748E2" w:rsidRDefault="006748E2" w:rsidP="00CB1131"/>
          <w:p w:rsidR="006748E2" w:rsidRDefault="006748E2" w:rsidP="00CB1131"/>
          <w:p w:rsidR="006748E2" w:rsidRDefault="006748E2" w:rsidP="00CB1131"/>
          <w:p w:rsidR="006748E2" w:rsidRDefault="006748E2" w:rsidP="00CB1131"/>
          <w:p w:rsidR="006748E2" w:rsidRDefault="006748E2" w:rsidP="00CB1131"/>
          <w:p w:rsidR="006748E2" w:rsidRDefault="006748E2" w:rsidP="00CB1131"/>
          <w:p w:rsidR="006748E2" w:rsidRDefault="006748E2" w:rsidP="00CB1131"/>
          <w:p w:rsidR="006748E2" w:rsidRDefault="006748E2" w:rsidP="00CB1131"/>
          <w:p w:rsidR="006748E2" w:rsidRDefault="006748E2" w:rsidP="00CB1131"/>
          <w:p w:rsidR="006748E2" w:rsidRDefault="006748E2" w:rsidP="00CB1131"/>
          <w:p w:rsidR="006748E2" w:rsidRDefault="006748E2" w:rsidP="00CB1131"/>
          <w:p w:rsidR="006748E2" w:rsidRDefault="006748E2" w:rsidP="00CB1131"/>
          <w:p w:rsidR="006748E2" w:rsidRDefault="006748E2" w:rsidP="00CB1131"/>
          <w:p w:rsidR="006748E2" w:rsidRDefault="006748E2" w:rsidP="00CB1131"/>
          <w:p w:rsidR="006748E2" w:rsidRDefault="006748E2" w:rsidP="00CB1131"/>
          <w:p w:rsidR="006748E2" w:rsidRDefault="006748E2" w:rsidP="00CB1131"/>
          <w:p w:rsidR="006748E2" w:rsidRDefault="006748E2" w:rsidP="00CB1131"/>
          <w:p w:rsidR="006748E2" w:rsidRDefault="006748E2" w:rsidP="00CB1131"/>
          <w:p w:rsidR="006748E2" w:rsidRDefault="006748E2" w:rsidP="00CB1131"/>
          <w:p w:rsidR="006748E2" w:rsidRDefault="006748E2" w:rsidP="00CB1131"/>
          <w:p w:rsidR="006748E2" w:rsidRDefault="006748E2" w:rsidP="00CB1131"/>
          <w:p w:rsidR="006748E2" w:rsidRDefault="006748E2" w:rsidP="00CB1131"/>
          <w:p w:rsidR="006748E2" w:rsidRDefault="006748E2" w:rsidP="00CB1131"/>
          <w:p w:rsidR="006748E2" w:rsidRDefault="006748E2" w:rsidP="00CB1131"/>
          <w:p w:rsidR="006748E2" w:rsidRDefault="006748E2" w:rsidP="00CB1131">
            <w:r>
              <w:t xml:space="preserve">- Baøi haùt ñöôïc vieát ôû gioïng Pha tröôûng theo nhòp </w:t>
            </w:r>
            <w:r w:rsidRPr="001A4E94">
              <w:rPr>
                <w:position w:val="-30"/>
              </w:rPr>
              <w:object w:dxaOrig="200" w:dyaOrig="740">
                <v:shape id="_x0000_i1027" type="#_x0000_t75" style="width:9.75pt;height:36.75pt" o:ole="">
                  <v:imagedata r:id="rId4" o:title=""/>
                </v:shape>
                <o:OLEObject Type="Embed" ProgID="Equation.DSMT4" ShapeID="_x0000_i1027" DrawAspect="Content" ObjectID="_1570026272" r:id="rId7"/>
              </w:object>
            </w:r>
            <w:r>
              <w:t>.</w:t>
            </w:r>
          </w:p>
          <w:p w:rsidR="006748E2" w:rsidRDefault="006748E2" w:rsidP="00CB1131">
            <w:r>
              <w:t>- Caùc kí hieäu aâm nhaïc coù trong baøi: Daáu hoùa bieåu, daáu chaám doâi, daáu nhaéc laïi, daáu quay laïi.</w:t>
            </w:r>
          </w:p>
          <w:p w:rsidR="006748E2" w:rsidRDefault="006748E2" w:rsidP="00CB1131">
            <w:r>
              <w:t>- Baøi haùt ñöôïc chia laøm 6 caâu trong ñoù coù  caâu 5 vaø caâu 6 gioáng nhau.</w:t>
            </w:r>
          </w:p>
          <w:p w:rsidR="006748E2" w:rsidRDefault="006748E2" w:rsidP="00CB1131"/>
          <w:p w:rsidR="006748E2" w:rsidRDefault="006748E2" w:rsidP="00CB1131"/>
          <w:p w:rsidR="006748E2" w:rsidRDefault="006748E2" w:rsidP="00CB1131"/>
          <w:p w:rsidR="006748E2" w:rsidRDefault="006748E2" w:rsidP="00CB1131"/>
          <w:p w:rsidR="006748E2" w:rsidRDefault="006748E2" w:rsidP="00CB1131"/>
          <w:p w:rsidR="006748E2" w:rsidRDefault="006748E2" w:rsidP="00CB1131"/>
          <w:p w:rsidR="006748E2" w:rsidRPr="00BE4121" w:rsidRDefault="006748E2" w:rsidP="00CB1131"/>
        </w:tc>
      </w:tr>
    </w:tbl>
    <w:p w:rsidR="006748E2" w:rsidRDefault="006748E2" w:rsidP="006748E2">
      <w:r>
        <w:lastRenderedPageBreak/>
        <w:t xml:space="preserve">4. </w:t>
      </w:r>
      <w:r>
        <w:rPr>
          <w:b/>
          <w:u w:val="single"/>
        </w:rPr>
        <w:t>Toång keát</w:t>
      </w:r>
      <w:r>
        <w:t>: (3p)</w:t>
      </w:r>
    </w:p>
    <w:p w:rsidR="006748E2" w:rsidRDefault="006748E2" w:rsidP="006748E2">
      <w:r>
        <w:t xml:space="preserve">- GV: Cho HS xung phong trình baøy hoaøn chænh baøi haùt </w:t>
      </w:r>
      <w:r w:rsidRPr="002E42A9">
        <w:rPr>
          <w:i/>
        </w:rPr>
        <w:t>“ Haønh khuùc tôùi tröôøng”.</w:t>
      </w:r>
    </w:p>
    <w:p w:rsidR="006748E2" w:rsidRDefault="006748E2" w:rsidP="006748E2">
      <w:r>
        <w:t>- HS: Caù nhaân haùt.</w:t>
      </w:r>
    </w:p>
    <w:p w:rsidR="006748E2" w:rsidRDefault="006748E2" w:rsidP="006748E2">
      <w:r>
        <w:t>- GV: laéng nghe, nhaän xeùt söûa sai neáu coù vaø coù theå ñaùnh giaù neáu HS haùt toát.</w:t>
      </w:r>
    </w:p>
    <w:p w:rsidR="006748E2" w:rsidRPr="002E42A9" w:rsidRDefault="006748E2" w:rsidP="006748E2">
      <w:r>
        <w:t xml:space="preserve">5. </w:t>
      </w:r>
      <w:r>
        <w:rPr>
          <w:b/>
          <w:u w:val="single"/>
        </w:rPr>
        <w:t xml:space="preserve">Höôùng daãn hoïc taäp: </w:t>
      </w:r>
      <w:r w:rsidRPr="002E42A9">
        <w:t>(1p)</w:t>
      </w:r>
    </w:p>
    <w:p w:rsidR="006748E2" w:rsidRDefault="006748E2" w:rsidP="006748E2">
      <w:r>
        <w:t xml:space="preserve">- Hoïc thuoäc lôøi vaø haùt thuaàn thuïc baøi haùt </w:t>
      </w:r>
      <w:r w:rsidRPr="002E42A9">
        <w:rPr>
          <w:i/>
        </w:rPr>
        <w:t>Haønh khuùc tôùi tröôøng</w:t>
      </w:r>
      <w:r>
        <w:t>.</w:t>
      </w:r>
    </w:p>
    <w:p w:rsidR="006748E2" w:rsidRDefault="006748E2" w:rsidP="006748E2">
      <w:r>
        <w:t xml:space="preserve">- Thöïc haønh haùt beø ñuoåi vôùi baïn baøi haùt </w:t>
      </w:r>
      <w:r w:rsidRPr="002E42A9">
        <w:rPr>
          <w:i/>
        </w:rPr>
        <w:t>Haønh khuùc tôùi tröôøng</w:t>
      </w:r>
      <w:r>
        <w:rPr>
          <w:i/>
        </w:rPr>
        <w:t>.</w:t>
      </w:r>
    </w:p>
    <w:p w:rsidR="006748E2" w:rsidRPr="001D7E98" w:rsidRDefault="006748E2" w:rsidP="006748E2">
      <w:r>
        <w:t>- Xem tröôùc teân noát baøi TÑN soá 4 vaø ñoïc phaàn aâm nhaïc thöôøng thöùc - NS Löu Höõu Phöôùc vaø baøi haùt “Leân ñaøng”  ñeå chuaån bò cho tieát hoïc sau.</w:t>
      </w:r>
    </w:p>
    <w:p w:rsidR="006748E2" w:rsidRDefault="006748E2" w:rsidP="006748E2">
      <w:pPr>
        <w:tabs>
          <w:tab w:val="left" w:pos="5865"/>
        </w:tabs>
      </w:pPr>
      <w:r w:rsidRPr="002E42A9">
        <w:rPr>
          <w:b/>
        </w:rPr>
        <w:t xml:space="preserve">V/ </w:t>
      </w:r>
      <w:r w:rsidRPr="002E42A9">
        <w:rPr>
          <w:b/>
          <w:u w:val="single"/>
        </w:rPr>
        <w:t>PHUÏ LUÏC</w:t>
      </w:r>
      <w:r>
        <w:t>: Khoâng coù</w:t>
      </w:r>
    </w:p>
    <w:p w:rsidR="006748E2" w:rsidRDefault="006748E2" w:rsidP="006748E2">
      <w:pPr>
        <w:tabs>
          <w:tab w:val="left" w:pos="5865"/>
        </w:tabs>
        <w:rPr>
          <w:b/>
        </w:rPr>
      </w:pPr>
    </w:p>
    <w:p w:rsidR="006748E2" w:rsidRDefault="006748E2" w:rsidP="006748E2">
      <w:pPr>
        <w:tabs>
          <w:tab w:val="left" w:pos="5865"/>
        </w:tabs>
        <w:rPr>
          <w:b/>
        </w:rPr>
      </w:pPr>
    </w:p>
    <w:p w:rsidR="006748E2" w:rsidRDefault="006748E2" w:rsidP="006748E2">
      <w:pPr>
        <w:tabs>
          <w:tab w:val="left" w:pos="5865"/>
        </w:tabs>
        <w:rPr>
          <w:b/>
        </w:rPr>
      </w:pPr>
    </w:p>
    <w:p w:rsidR="006748E2" w:rsidRDefault="006748E2" w:rsidP="006748E2">
      <w:pPr>
        <w:tabs>
          <w:tab w:val="left" w:pos="5865"/>
        </w:tabs>
        <w:rPr>
          <w:b/>
        </w:rPr>
      </w:pPr>
    </w:p>
    <w:p w:rsidR="006748E2" w:rsidRDefault="006748E2" w:rsidP="006748E2">
      <w:pPr>
        <w:tabs>
          <w:tab w:val="left" w:pos="5865"/>
        </w:tabs>
        <w:rPr>
          <w:b/>
        </w:rPr>
      </w:pPr>
    </w:p>
    <w:p w:rsidR="006748E2" w:rsidRDefault="006748E2" w:rsidP="006748E2">
      <w:pPr>
        <w:tabs>
          <w:tab w:val="left" w:pos="5865"/>
        </w:tabs>
        <w:rPr>
          <w:b/>
        </w:rPr>
      </w:pPr>
    </w:p>
    <w:p w:rsidR="00AB04D6" w:rsidRDefault="00AB04D6">
      <w:bookmarkStart w:id="0" w:name="_GoBack"/>
      <w:bookmarkEnd w:id="0"/>
    </w:p>
    <w:sectPr w:rsidR="00AB04D6">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A3"/>
    <w:family w:val="swiss"/>
    <w:pitch w:val="variable"/>
    <w:sig w:usb0="E0002EFF" w:usb1="C0007843" w:usb2="00000009" w:usb3="00000000" w:csb0="000001FF" w:csb1="00000000"/>
  </w:font>
  <w:font w:name="Times New Roman">
    <w:panose1 w:val="02020603050405020304"/>
    <w:charset w:val="A3"/>
    <w:family w:val="roman"/>
    <w:pitch w:val="variable"/>
    <w:sig w:usb0="E0002E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748E2"/>
    <w:rsid w:val="006748E2"/>
    <w:rsid w:val="00AB04D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D6446E0F-2CB6-4697-B8D0-30E4A4B2343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748E2"/>
    <w:pPr>
      <w:spacing w:after="0" w:line="240" w:lineRule="auto"/>
    </w:pPr>
    <w:rPr>
      <w:rFonts w:ascii="VNI-Times" w:eastAsia="Times New Roman" w:hAnsi="VNI-Times" w:cs="Times New Roman"/>
      <w:sz w:val="26"/>
      <w:szCs w:val="26"/>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webSettings" Target="webSettings.xml"/><Relationship Id="rId7" Type="http://schemas.openxmlformats.org/officeDocument/2006/relationships/oleObject" Target="embeddings/oleObject3.bin"/><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oleObject" Target="embeddings/oleObject2.bin"/><Relationship Id="rId5" Type="http://schemas.openxmlformats.org/officeDocument/2006/relationships/oleObject" Target="embeddings/oleObject1.bin"/><Relationship Id="rId4" Type="http://schemas.openxmlformats.org/officeDocument/2006/relationships/image" Target="media/image1.wmf"/><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4</Pages>
  <Words>770</Words>
  <Characters>4390</Characters>
  <Application>Microsoft Office Word</Application>
  <DocSecurity>0</DocSecurity>
  <Lines>36</Lines>
  <Paragraphs>10</Paragraphs>
  <ScaleCrop>false</ScaleCrop>
  <Company/>
  <LinksUpToDate>false</LinksUpToDate>
  <CharactersWithSpaces>51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PC</dc:creator>
  <cp:keywords/>
  <dc:description/>
  <cp:lastModifiedBy>MyPC</cp:lastModifiedBy>
  <cp:revision>1</cp:revision>
  <dcterms:created xsi:type="dcterms:W3CDTF">2017-10-20T10:37:00Z</dcterms:created>
  <dcterms:modified xsi:type="dcterms:W3CDTF">2017-10-20T10:38:00Z</dcterms:modified>
</cp:coreProperties>
</file>